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4"/>
  </p:sldMasterIdLst>
  <p:notesMasterIdLst>
    <p:notesMasterId r:id="rId20"/>
  </p:notesMasterIdLst>
  <p:handoutMasterIdLst>
    <p:handoutMasterId r:id="rId21"/>
  </p:handoutMasterIdLst>
  <p:sldIdLst>
    <p:sldId id="256" r:id="rId5"/>
    <p:sldId id="262" r:id="rId6"/>
    <p:sldId id="263" r:id="rId7"/>
    <p:sldId id="342" r:id="rId8"/>
    <p:sldId id="346" r:id="rId9"/>
    <p:sldId id="348" r:id="rId10"/>
    <p:sldId id="347" r:id="rId11"/>
    <p:sldId id="343" r:id="rId12"/>
    <p:sldId id="349" r:id="rId13"/>
    <p:sldId id="350" r:id="rId14"/>
    <p:sldId id="339" r:id="rId15"/>
    <p:sldId id="337" r:id="rId16"/>
    <p:sldId id="338" r:id="rId17"/>
    <p:sldId id="341" r:id="rId18"/>
    <p:sldId id="340" r:id="rId19"/>
  </p:sldIdLst>
  <p:sldSz cx="9144000" cy="6858000" type="screen4x3"/>
  <p:notesSz cx="6858000" cy="92964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libri Light" panose="020F0302020204030204" pitchFamily="34" charset="0"/>
      <p:regular r:id="rId26"/>
      <p:italic r:id="rId27"/>
    </p:embeddedFont>
    <p:embeddedFont>
      <p:font typeface="Helvetica" panose="020B0604020202020204" pitchFamily="34" charset="0"/>
      <p:regular r:id="rId28"/>
      <p:bold r:id="rId29"/>
      <p:italic r:id="rId30"/>
      <p:boldItalic r:id="rId3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B12046D-0C65-471F-8EDD-22EEA082607A}">
          <p14:sldIdLst>
            <p14:sldId id="256"/>
            <p14:sldId id="262"/>
            <p14:sldId id="263"/>
            <p14:sldId id="342"/>
            <p14:sldId id="346"/>
            <p14:sldId id="348"/>
            <p14:sldId id="347"/>
            <p14:sldId id="343"/>
            <p14:sldId id="349"/>
            <p14:sldId id="350"/>
            <p14:sldId id="339"/>
            <p14:sldId id="337"/>
            <p14:sldId id="338"/>
            <p14:sldId id="341"/>
            <p14:sldId id="3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912" userDrawn="1">
          <p15:clr>
            <a:srgbClr val="A4A3A4"/>
          </p15:clr>
        </p15:guide>
        <p15:guide id="2" pos="576" userDrawn="1">
          <p15:clr>
            <a:srgbClr val="A4A3A4"/>
          </p15:clr>
        </p15:guide>
        <p15:guide id="3" pos="518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olkowitz, Jarrod" initials="WJ" lastIdx="24" clrIdx="0"/>
  <p:cmAuthor id="1" name="Scott Payne" initials="SP" lastIdx="14" clrIdx="1"/>
  <p:cmAuthor id="2" name="McGraw Hill Companies" initials="" lastIdx="12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9EDA"/>
    <a:srgbClr val="FF932B"/>
    <a:srgbClr val="22A547"/>
    <a:srgbClr val="E46C0A"/>
    <a:srgbClr val="DF6421"/>
    <a:srgbClr val="75A230"/>
    <a:srgbClr val="CF5F20"/>
    <a:srgbClr val="4F9935"/>
    <a:srgbClr val="808285"/>
    <a:srgbClr val="1D80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8088" autoAdjust="0"/>
    <p:restoredTop sz="94740"/>
  </p:normalViewPr>
  <p:slideViewPr>
    <p:cSldViewPr>
      <p:cViewPr varScale="1">
        <p:scale>
          <a:sx n="72" d="100"/>
          <a:sy n="72" d="100"/>
        </p:scale>
        <p:origin x="816" y="78"/>
      </p:cViewPr>
      <p:guideLst>
        <p:guide orient="horz" pos="912"/>
        <p:guide pos="576"/>
        <p:guide pos="51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5.fntdata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4.fntdata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8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3.fntdata"/><Relationship Id="rId32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10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501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F90C7F-C65D-E946-A7F3-41410A89D19A}" type="datetimeFigureOut">
              <a:rPr lang="en-US" smtClean="0"/>
              <a:pPr/>
              <a:t>3/1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429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5010" y="8829429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92DD0F-651B-C546-A153-5EE4AFAFAC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8046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0A5A79-4B03-9D41-AC4B-ADC64D06D33E}" type="datetimeFigureOut">
              <a:rPr lang="en-US" smtClean="0"/>
              <a:pPr/>
              <a:t>3/18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4F2334-9366-D94E-909B-8D1D290AA00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6691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4F2334-9366-D94E-909B-8D1D290AA001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4326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2928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84E5993-8628-D644-80A6-AEBDCF3BECF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192" y="1752600"/>
            <a:ext cx="6159785" cy="637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605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192" y="1752600"/>
            <a:ext cx="6159785" cy="637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23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CDF1B3-84ED-1A4A-A5E2-67B782020111}" type="datetimeFigureOut">
              <a:rPr lang="en-US" smtClean="0"/>
              <a:t>3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358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7406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D9ED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-1" y="0"/>
            <a:ext cx="9144000" cy="6858000"/>
          </a:xfrm>
          <a:prstGeom prst="rect">
            <a:avLst/>
          </a:prstGeom>
          <a:solidFill>
            <a:srgbClr val="1D9EDA">
              <a:alpha val="6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-1" y="1970844"/>
            <a:ext cx="9144000" cy="2370338"/>
          </a:xfrm>
          <a:prstGeom prst="rect">
            <a:avLst/>
          </a:prstGeom>
          <a:solidFill>
            <a:srgbClr val="1D9EDA">
              <a:alpha val="9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Picture 1" descr="fad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440" y="-2"/>
            <a:ext cx="8412480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8163" y="2489845"/>
            <a:ext cx="81641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+mj-lt"/>
              </a:rPr>
              <a:t>How Fast?</a:t>
            </a:r>
            <a:endParaRPr lang="en-US" sz="5400" b="1" dirty="0">
              <a:solidFill>
                <a:schemeClr val="bg1"/>
              </a:solidFill>
              <a:latin typeface="+mj-lt"/>
              <a:cs typeface="Proxima Nova Ligh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93756" y="2133600"/>
            <a:ext cx="1257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+mj-lt"/>
                <a:cs typeface="Proxima Nova Light"/>
              </a:rPr>
              <a:t>Lesson 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Calibri Light" panose="020F030202020403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8459860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999038" y="1546860"/>
            <a:ext cx="3286125" cy="2152650"/>
            <a:chOff x="4999038" y="1546860"/>
            <a:chExt cx="3286125" cy="2152650"/>
          </a:xfrm>
        </p:grpSpPr>
        <p:pic>
          <p:nvPicPr>
            <p:cNvPr id="8216" name="Picture 24" descr="C:\Users\sheila_everett\Pictures\AICE_C02_4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9038" y="1546860"/>
              <a:ext cx="3286125" cy="215265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162801" y="3200400"/>
              <a:ext cx="124967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" name="Content Placeholder 2"/>
          <p:cNvSpPr txBox="1">
            <a:spLocks/>
          </p:cNvSpPr>
          <p:nvPr/>
        </p:nvSpPr>
        <p:spPr>
          <a:xfrm>
            <a:off x="457202" y="1828800"/>
            <a:ext cx="3980328" cy="2071900"/>
          </a:xfrm>
          <a:prstGeom prst="rect">
            <a:avLst/>
          </a:prstGeom>
        </p:spPr>
        <p:txBody>
          <a:bodyPr vert="horz" lIns="0" tIns="0" rIns="91440" bIns="45720" numCol="1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400" i="1" u="sng" dirty="0">
                <a:cs typeface="Helvetica Light"/>
              </a:rPr>
              <a:t>Use with Example Problem 4.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1800" b="1" dirty="0">
                <a:cs typeface="Helvetica" panose="020B0604020202020204" pitchFamily="34" charset="0"/>
              </a:rPr>
              <a:t>Problem </a:t>
            </a:r>
          </a:p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600" dirty="0">
                <a:cs typeface="Helvetica Light"/>
              </a:rPr>
              <a:t>A car is initially 6.0 m east of the origin. It drives west at a speed of 12 m/s. What is its position after 1.2 s?</a:t>
            </a:r>
            <a:endParaRPr lang="en-US" sz="1600" b="1" dirty="0">
              <a:cs typeface="Helvetica Light"/>
            </a:endParaRPr>
          </a:p>
          <a:p>
            <a:pPr marL="0" indent="0">
              <a:spcAft>
                <a:spcPts val="1200"/>
              </a:spcAft>
              <a:buNone/>
            </a:pPr>
            <a:endParaRPr lang="en-US" sz="1800" b="1" dirty="0">
              <a:cs typeface="Helvetica Light"/>
            </a:endParaRPr>
          </a:p>
        </p:txBody>
      </p:sp>
      <p:pic>
        <p:nvPicPr>
          <p:cNvPr id="15" name="Picture 14" descr="HSS_AddINclass Exam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63040"/>
            <a:ext cx="3503085" cy="33327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14400" y="392934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Equation of Motion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latin typeface="+mj-lt"/>
              <a:cs typeface="Proxima Nova Light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4524129-BBA7-D743-BD60-5EA36F2BEDBF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73330"/>
              </p:ext>
            </p:extLst>
          </p:nvPr>
        </p:nvGraphicFramePr>
        <p:xfrm>
          <a:off x="7441453" y="1315085"/>
          <a:ext cx="14493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5" imgW="1028520" imgH="164880" progId="Equation.DSMT4">
                  <p:embed/>
                </p:oleObj>
              </mc:Choice>
              <mc:Fallback>
                <p:oleObj name="Equation" r:id="rId5" imgW="1028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453" y="1315085"/>
                        <a:ext cx="1449388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07913"/>
              </p:ext>
            </p:extLst>
          </p:nvPr>
        </p:nvGraphicFramePr>
        <p:xfrm>
          <a:off x="6382544" y="3341687"/>
          <a:ext cx="5191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7" imgW="368280" imgH="164880" progId="Equation.3">
                  <p:embed/>
                </p:oleObj>
              </mc:Choice>
              <mc:Fallback>
                <p:oleObj name="Equation" r:id="rId7" imgW="368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544" y="3341687"/>
                        <a:ext cx="519112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17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"/>
          <p:cNvSpPr txBox="1"/>
          <p:nvPr/>
        </p:nvSpPr>
        <p:spPr>
          <a:xfrm>
            <a:off x="1304901" y="329326"/>
            <a:ext cx="65341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1D9EDA"/>
                </a:solidFill>
                <a:latin typeface="+mj-lt"/>
                <a:cs typeface="Proxima Nova Light"/>
              </a:rPr>
              <a:t>Quiz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1F1679B-A534-D34E-AADF-F18086F5F2A1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>
            <a:solidFill>
              <a:srgbClr val="1D9EDA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24" name="Answer D"/>
          <p:cNvGrpSpPr/>
          <p:nvPr/>
        </p:nvGrpSpPr>
        <p:grpSpPr>
          <a:xfrm>
            <a:off x="5080092" y="3657600"/>
            <a:ext cx="3835308" cy="892552"/>
            <a:chOff x="5080092" y="4498538"/>
            <a:chExt cx="3835308" cy="892552"/>
          </a:xfrm>
        </p:grpSpPr>
        <p:sp>
          <p:nvSpPr>
            <p:cNvPr id="25" name="Rectangle 24"/>
            <p:cNvSpPr/>
            <p:nvPr/>
          </p:nvSpPr>
          <p:spPr>
            <a:xfrm>
              <a:off x="5570629" y="4498538"/>
              <a:ext cx="3344771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/>
                <a:t>Find the change in the </a:t>
              </a:r>
              <a:r>
                <a:rPr lang="en-US" sz="2600" i="1" dirty="0"/>
                <a:t>y</a:t>
              </a:r>
              <a:r>
                <a:rPr lang="en-US" sz="2600" dirty="0"/>
                <a:t> values.</a:t>
              </a:r>
              <a:endParaRPr lang="en-US" sz="2600" dirty="0">
                <a:solidFill>
                  <a:srgbClr val="000000"/>
                </a:solidFill>
                <a:cs typeface="Proxima Nova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5080092" y="4578818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D</a:t>
              </a:r>
            </a:p>
          </p:txBody>
        </p:sp>
      </p:grpSp>
      <p:grpSp>
        <p:nvGrpSpPr>
          <p:cNvPr id="43" name="Answer C"/>
          <p:cNvGrpSpPr/>
          <p:nvPr/>
        </p:nvGrpSpPr>
        <p:grpSpPr>
          <a:xfrm>
            <a:off x="685800" y="3657600"/>
            <a:ext cx="3835308" cy="892552"/>
            <a:chOff x="5080092" y="2669738"/>
            <a:chExt cx="3835308" cy="892552"/>
          </a:xfrm>
        </p:grpSpPr>
        <p:sp>
          <p:nvSpPr>
            <p:cNvPr id="44" name="Rectangle 43"/>
            <p:cNvSpPr/>
            <p:nvPr/>
          </p:nvSpPr>
          <p:spPr>
            <a:xfrm>
              <a:off x="5570629" y="2669738"/>
              <a:ext cx="3344771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Find the absolute value of the slope of the line.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5080092" y="2730614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B</a:t>
              </a:r>
            </a:p>
          </p:txBody>
        </p:sp>
      </p:grpSp>
      <p:grpSp>
        <p:nvGrpSpPr>
          <p:cNvPr id="46" name="Answer B"/>
          <p:cNvGrpSpPr/>
          <p:nvPr/>
        </p:nvGrpSpPr>
        <p:grpSpPr>
          <a:xfrm>
            <a:off x="5029200" y="2362200"/>
            <a:ext cx="3919537" cy="892552"/>
            <a:chOff x="652463" y="4498538"/>
            <a:chExt cx="3919537" cy="892552"/>
          </a:xfrm>
        </p:grpSpPr>
        <p:sp>
          <p:nvSpPr>
            <p:cNvPr id="47" name="Rectangle 46"/>
            <p:cNvSpPr/>
            <p:nvPr/>
          </p:nvSpPr>
          <p:spPr>
            <a:xfrm>
              <a:off x="1143000" y="4498538"/>
              <a:ext cx="3429000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Find the change in the </a:t>
              </a:r>
              <a:r>
                <a:rPr lang="en-US" sz="2600" i="1" dirty="0">
                  <a:latin typeface="+mj-lt"/>
                </a:rPr>
                <a:t>x</a:t>
              </a:r>
              <a:r>
                <a:rPr lang="en-US" sz="2600" dirty="0">
                  <a:latin typeface="+mj-lt"/>
                </a:rPr>
                <a:t> values.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652463" y="4567222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C</a:t>
              </a:r>
            </a:p>
          </p:txBody>
        </p:sp>
      </p:grpSp>
      <p:grpSp>
        <p:nvGrpSpPr>
          <p:cNvPr id="49" name="Answer A"/>
          <p:cNvGrpSpPr/>
          <p:nvPr/>
        </p:nvGrpSpPr>
        <p:grpSpPr>
          <a:xfrm>
            <a:off x="652463" y="2364938"/>
            <a:ext cx="3919537" cy="892552"/>
            <a:chOff x="652463" y="2669738"/>
            <a:chExt cx="3919537" cy="892552"/>
          </a:xfrm>
        </p:grpSpPr>
        <p:sp>
          <p:nvSpPr>
            <p:cNvPr id="50" name="Rectangle 49"/>
            <p:cNvSpPr/>
            <p:nvPr/>
          </p:nvSpPr>
          <p:spPr>
            <a:xfrm>
              <a:off x="1143000" y="2669738"/>
              <a:ext cx="3429000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Find the slope between two points on the line.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652463" y="2719018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52" name="Question"/>
          <p:cNvSpPr/>
          <p:nvPr/>
        </p:nvSpPr>
        <p:spPr>
          <a:xfrm>
            <a:off x="914400" y="1143000"/>
            <a:ext cx="7010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+mj-lt"/>
              </a:rPr>
              <a:t>How do you find the average speed of an object from a position-time graph? 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54" name="Question"/>
          <p:cNvSpPr/>
          <p:nvPr/>
        </p:nvSpPr>
        <p:spPr>
          <a:xfrm>
            <a:off x="516964" y="1144074"/>
            <a:ext cx="457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+mj-lt"/>
                <a:cs typeface="Proxima Nova"/>
              </a:rPr>
              <a:t>1.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55" name="Wrong A"/>
          <p:cNvSpPr/>
          <p:nvPr/>
        </p:nvSpPr>
        <p:spPr>
          <a:xfrm>
            <a:off x="304800" y="236220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56" name="CORRECT"/>
          <p:cNvSpPr/>
          <p:nvPr/>
        </p:nvSpPr>
        <p:spPr>
          <a:xfrm>
            <a:off x="3352800" y="4495800"/>
            <a:ext cx="14629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00B050"/>
                </a:solidFill>
                <a:latin typeface="+mj-lt"/>
                <a:cs typeface="Proxima Nova"/>
              </a:rPr>
              <a:t>CORRECT</a:t>
            </a:r>
          </a:p>
        </p:txBody>
      </p:sp>
      <p:sp>
        <p:nvSpPr>
          <p:cNvPr id="57" name="Wrong C"/>
          <p:cNvSpPr/>
          <p:nvPr/>
        </p:nvSpPr>
        <p:spPr>
          <a:xfrm>
            <a:off x="4724400" y="236220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58" name="Wrong D"/>
          <p:cNvSpPr/>
          <p:nvPr/>
        </p:nvSpPr>
        <p:spPr>
          <a:xfrm>
            <a:off x="4730864" y="367587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0248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55" grpId="0" animBg="1"/>
      <p:bldP spid="56" grpId="0"/>
      <p:bldP spid="57" grpId="0" animBg="1"/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"/>
          <p:cNvSpPr txBox="1"/>
          <p:nvPr/>
        </p:nvSpPr>
        <p:spPr>
          <a:xfrm>
            <a:off x="914400" y="329326"/>
            <a:ext cx="73151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1D9EDA"/>
                </a:solidFill>
                <a:latin typeface="+mj-lt"/>
                <a:cs typeface="Proxima Nova Light"/>
              </a:rPr>
              <a:t>Quiz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B3395B1-D240-5B44-BFA7-3B9047D3C6B8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>
            <a:solidFill>
              <a:srgbClr val="1D9EDA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22" name="Answer D"/>
          <p:cNvGrpSpPr/>
          <p:nvPr/>
        </p:nvGrpSpPr>
        <p:grpSpPr>
          <a:xfrm>
            <a:off x="660492" y="4451376"/>
            <a:ext cx="3987708" cy="492443"/>
            <a:chOff x="5080092" y="3236846"/>
            <a:chExt cx="3987708" cy="492443"/>
          </a:xfrm>
        </p:grpSpPr>
        <p:sp>
          <p:nvSpPr>
            <p:cNvPr id="24" name="Rectangle 23"/>
            <p:cNvSpPr/>
            <p:nvPr/>
          </p:nvSpPr>
          <p:spPr>
            <a:xfrm>
              <a:off x="5570629" y="3236846"/>
              <a:ext cx="34971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instantaneous speed</a:t>
              </a:r>
              <a:endParaRPr lang="en-US" sz="2600" spc="-1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080092" y="3272388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D</a:t>
              </a:r>
            </a:p>
          </p:txBody>
        </p:sp>
      </p:grpSp>
      <p:grpSp>
        <p:nvGrpSpPr>
          <p:cNvPr id="26" name="Answer C"/>
          <p:cNvGrpSpPr/>
          <p:nvPr/>
        </p:nvGrpSpPr>
        <p:grpSpPr>
          <a:xfrm>
            <a:off x="660492" y="3762275"/>
            <a:ext cx="3835308" cy="492443"/>
            <a:chOff x="5080092" y="2322446"/>
            <a:chExt cx="3835308" cy="492443"/>
          </a:xfrm>
        </p:grpSpPr>
        <p:sp>
          <p:nvSpPr>
            <p:cNvPr id="39" name="Rectangle 38"/>
            <p:cNvSpPr/>
            <p:nvPr/>
          </p:nvSpPr>
          <p:spPr>
            <a:xfrm>
              <a:off x="5570629" y="2322446"/>
              <a:ext cx="33447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instantaneous velocity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5080092" y="2389396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C</a:t>
              </a:r>
            </a:p>
          </p:txBody>
        </p:sp>
      </p:grpSp>
      <p:grpSp>
        <p:nvGrpSpPr>
          <p:cNvPr id="41" name="Answer B"/>
          <p:cNvGrpSpPr/>
          <p:nvPr/>
        </p:nvGrpSpPr>
        <p:grpSpPr>
          <a:xfrm>
            <a:off x="652463" y="3091119"/>
            <a:ext cx="3919537" cy="492443"/>
            <a:chOff x="652463" y="3236846"/>
            <a:chExt cx="3919537" cy="492443"/>
          </a:xfrm>
        </p:grpSpPr>
        <p:sp>
          <p:nvSpPr>
            <p:cNvPr id="42" name="Rectangle 41"/>
            <p:cNvSpPr/>
            <p:nvPr/>
          </p:nvSpPr>
          <p:spPr>
            <a:xfrm>
              <a:off x="1143000" y="3236846"/>
              <a:ext cx="34290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average speed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652463" y="3260792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B</a:t>
              </a:r>
            </a:p>
          </p:txBody>
        </p:sp>
      </p:grpSp>
      <p:grpSp>
        <p:nvGrpSpPr>
          <p:cNvPr id="44" name="Answer A"/>
          <p:cNvGrpSpPr/>
          <p:nvPr/>
        </p:nvGrpSpPr>
        <p:grpSpPr>
          <a:xfrm>
            <a:off x="685800" y="2401898"/>
            <a:ext cx="3919537" cy="492443"/>
            <a:chOff x="652463" y="2322446"/>
            <a:chExt cx="3919537" cy="492443"/>
          </a:xfrm>
        </p:grpSpPr>
        <p:sp>
          <p:nvSpPr>
            <p:cNvPr id="45" name="Rectangle 44"/>
            <p:cNvSpPr/>
            <p:nvPr/>
          </p:nvSpPr>
          <p:spPr>
            <a:xfrm>
              <a:off x="1143000" y="2322446"/>
              <a:ext cx="34290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average velocity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652463" y="2377800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47" name="Question"/>
          <p:cNvSpPr/>
          <p:nvPr/>
        </p:nvSpPr>
        <p:spPr>
          <a:xfrm>
            <a:off x="914400" y="1143000"/>
            <a:ext cx="7239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+mj-lt"/>
              </a:rPr>
              <a:t>What is the speed and direction of an object at a particular instant of time? 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49" name="Question"/>
          <p:cNvSpPr/>
          <p:nvPr/>
        </p:nvSpPr>
        <p:spPr>
          <a:xfrm>
            <a:off x="516964" y="1144074"/>
            <a:ext cx="457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+mj-lt"/>
                <a:cs typeface="Proxima Nova"/>
              </a:rPr>
              <a:t>2.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50" name="Wrong D"/>
          <p:cNvSpPr/>
          <p:nvPr/>
        </p:nvSpPr>
        <p:spPr>
          <a:xfrm>
            <a:off x="304800" y="236220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51" name="Wrong D"/>
          <p:cNvSpPr/>
          <p:nvPr/>
        </p:nvSpPr>
        <p:spPr>
          <a:xfrm>
            <a:off x="304800" y="304800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52" name="Wrong D"/>
          <p:cNvSpPr/>
          <p:nvPr/>
        </p:nvSpPr>
        <p:spPr>
          <a:xfrm>
            <a:off x="310777" y="4440032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53" name="CORRECT"/>
          <p:cNvSpPr/>
          <p:nvPr/>
        </p:nvSpPr>
        <p:spPr>
          <a:xfrm>
            <a:off x="4419600" y="3838475"/>
            <a:ext cx="14629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00B050"/>
                </a:solidFill>
                <a:latin typeface="+mj-lt"/>
                <a:cs typeface="Proxima Nova"/>
              </a:rPr>
              <a:t>CORRECT</a:t>
            </a:r>
          </a:p>
        </p:txBody>
      </p:sp>
    </p:spTree>
    <p:extLst>
      <p:ext uri="{BB962C8B-B14F-4D97-AF65-F5344CB8AC3E}">
        <p14:creationId xmlns:p14="http://schemas.microsoft.com/office/powerpoint/2010/main" val="316409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"/>
          <p:cNvSpPr txBox="1"/>
          <p:nvPr/>
        </p:nvSpPr>
        <p:spPr>
          <a:xfrm>
            <a:off x="1304901" y="329326"/>
            <a:ext cx="65341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1D9EDA"/>
                </a:solidFill>
                <a:latin typeface="+mj-lt"/>
                <a:cs typeface="Proxima Nova Light"/>
              </a:rPr>
              <a:t>Quiz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2E38AFB-BA71-ED4F-97CC-874DFF53F0FE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>
            <a:solidFill>
              <a:srgbClr val="1D9EDA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57" name="Answer D"/>
          <p:cNvGrpSpPr/>
          <p:nvPr/>
        </p:nvGrpSpPr>
        <p:grpSpPr>
          <a:xfrm>
            <a:off x="5080092" y="3657600"/>
            <a:ext cx="3835308" cy="492443"/>
            <a:chOff x="5080092" y="3546724"/>
            <a:chExt cx="3835308" cy="492443"/>
          </a:xfrm>
        </p:grpSpPr>
        <p:sp>
          <p:nvSpPr>
            <p:cNvPr id="58" name="Rectangle 57"/>
            <p:cNvSpPr/>
            <p:nvPr/>
          </p:nvSpPr>
          <p:spPr>
            <a:xfrm>
              <a:off x="5570629" y="3546724"/>
              <a:ext cx="33447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average velocity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5080092" y="3584559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D</a:t>
              </a:r>
            </a:p>
          </p:txBody>
        </p:sp>
      </p:grpSp>
      <p:grpSp>
        <p:nvGrpSpPr>
          <p:cNvPr id="60" name="Answer C"/>
          <p:cNvGrpSpPr/>
          <p:nvPr/>
        </p:nvGrpSpPr>
        <p:grpSpPr>
          <a:xfrm>
            <a:off x="5080092" y="2438400"/>
            <a:ext cx="3835308" cy="492443"/>
            <a:chOff x="5080092" y="2327524"/>
            <a:chExt cx="3835308" cy="492443"/>
          </a:xfrm>
        </p:grpSpPr>
        <p:sp>
          <p:nvSpPr>
            <p:cNvPr id="61" name="Rectangle 60"/>
            <p:cNvSpPr/>
            <p:nvPr/>
          </p:nvSpPr>
          <p:spPr>
            <a:xfrm>
              <a:off x="5570629" y="2327524"/>
              <a:ext cx="33447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average speed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5080092" y="2394474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C</a:t>
              </a:r>
            </a:p>
          </p:txBody>
        </p:sp>
      </p:grpSp>
      <p:grpSp>
        <p:nvGrpSpPr>
          <p:cNvPr id="63" name="Answer B"/>
          <p:cNvGrpSpPr/>
          <p:nvPr/>
        </p:nvGrpSpPr>
        <p:grpSpPr>
          <a:xfrm>
            <a:off x="652463" y="3657600"/>
            <a:ext cx="3919537" cy="492443"/>
            <a:chOff x="652463" y="3546724"/>
            <a:chExt cx="3919537" cy="492443"/>
          </a:xfrm>
        </p:grpSpPr>
        <p:sp>
          <p:nvSpPr>
            <p:cNvPr id="64" name="Rectangle 63"/>
            <p:cNvSpPr/>
            <p:nvPr/>
          </p:nvSpPr>
          <p:spPr>
            <a:xfrm>
              <a:off x="1143000" y="3546724"/>
              <a:ext cx="34290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instantaneous velocity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52463" y="3572963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B</a:t>
              </a:r>
            </a:p>
          </p:txBody>
        </p:sp>
      </p:grpSp>
      <p:grpSp>
        <p:nvGrpSpPr>
          <p:cNvPr id="66" name="Answer A"/>
          <p:cNvGrpSpPr/>
          <p:nvPr/>
        </p:nvGrpSpPr>
        <p:grpSpPr>
          <a:xfrm>
            <a:off x="652463" y="2438400"/>
            <a:ext cx="3919537" cy="492443"/>
            <a:chOff x="652463" y="2327524"/>
            <a:chExt cx="3919537" cy="492443"/>
          </a:xfrm>
        </p:grpSpPr>
        <p:sp>
          <p:nvSpPr>
            <p:cNvPr id="67" name="Rectangle 66"/>
            <p:cNvSpPr/>
            <p:nvPr/>
          </p:nvSpPr>
          <p:spPr>
            <a:xfrm>
              <a:off x="1143000" y="2327524"/>
              <a:ext cx="34290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instantaneous speed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652463" y="2382878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69" name="Question"/>
          <p:cNvSpPr/>
          <p:nvPr/>
        </p:nvSpPr>
        <p:spPr>
          <a:xfrm>
            <a:off x="914400" y="1143000"/>
            <a:ext cx="73152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+mj-lt"/>
              </a:rPr>
              <a:t>Which is the total distance traveled divided by the time taken to travel that distance?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71" name="Question"/>
          <p:cNvSpPr/>
          <p:nvPr/>
        </p:nvSpPr>
        <p:spPr>
          <a:xfrm>
            <a:off x="516964" y="1144074"/>
            <a:ext cx="457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+mj-lt"/>
                <a:cs typeface="Proxima Nova"/>
              </a:rPr>
              <a:t>3.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72" name="Wrong D"/>
          <p:cNvSpPr/>
          <p:nvPr/>
        </p:nvSpPr>
        <p:spPr>
          <a:xfrm>
            <a:off x="285244" y="362837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73" name="Wrong D"/>
          <p:cNvSpPr/>
          <p:nvPr/>
        </p:nvSpPr>
        <p:spPr>
          <a:xfrm>
            <a:off x="303235" y="243840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74" name="Wrong D"/>
          <p:cNvSpPr/>
          <p:nvPr/>
        </p:nvSpPr>
        <p:spPr>
          <a:xfrm>
            <a:off x="4724400" y="3616076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75" name="CORRECT"/>
          <p:cNvSpPr/>
          <p:nvPr/>
        </p:nvSpPr>
        <p:spPr>
          <a:xfrm>
            <a:off x="6781800" y="2895600"/>
            <a:ext cx="14629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00B050"/>
                </a:solidFill>
                <a:latin typeface="+mj-lt"/>
                <a:cs typeface="Proxima Nova"/>
              </a:rPr>
              <a:t>CORRECT</a:t>
            </a:r>
          </a:p>
        </p:txBody>
      </p:sp>
    </p:spTree>
    <p:extLst>
      <p:ext uri="{BB962C8B-B14F-4D97-AF65-F5344CB8AC3E}">
        <p14:creationId xmlns:p14="http://schemas.microsoft.com/office/powerpoint/2010/main" val="374311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4" grpId="0" animBg="1"/>
      <p:bldP spid="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"/>
          <p:cNvSpPr txBox="1"/>
          <p:nvPr/>
        </p:nvSpPr>
        <p:spPr>
          <a:xfrm>
            <a:off x="1304901" y="329326"/>
            <a:ext cx="65341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1D9EDA"/>
                </a:solidFill>
                <a:latin typeface="+mj-lt"/>
                <a:cs typeface="Proxima Nova Light"/>
              </a:rPr>
              <a:t>Quiz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9C9AFCF-88B5-9347-9D68-567E5EE8DE8F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>
            <a:solidFill>
              <a:srgbClr val="1D9EDA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24" name="Answer D"/>
          <p:cNvGrpSpPr/>
          <p:nvPr/>
        </p:nvGrpSpPr>
        <p:grpSpPr>
          <a:xfrm>
            <a:off x="4961029" y="5791200"/>
            <a:ext cx="3835308" cy="492443"/>
            <a:chOff x="5080092" y="4498538"/>
            <a:chExt cx="3835308" cy="492443"/>
          </a:xfrm>
        </p:grpSpPr>
        <p:sp>
          <p:nvSpPr>
            <p:cNvPr id="25" name="Rectangle 24"/>
            <p:cNvSpPr/>
            <p:nvPr/>
          </p:nvSpPr>
          <p:spPr>
            <a:xfrm>
              <a:off x="5570629" y="4498538"/>
              <a:ext cx="33447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6.0 km/h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5080092" y="4578818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D</a:t>
              </a:r>
            </a:p>
          </p:txBody>
        </p:sp>
      </p:grpSp>
      <p:grpSp>
        <p:nvGrpSpPr>
          <p:cNvPr id="27" name="Answer C"/>
          <p:cNvGrpSpPr/>
          <p:nvPr/>
        </p:nvGrpSpPr>
        <p:grpSpPr>
          <a:xfrm>
            <a:off x="4961029" y="4498538"/>
            <a:ext cx="3835308" cy="492443"/>
            <a:chOff x="5080092" y="2669738"/>
            <a:chExt cx="3835308" cy="492443"/>
          </a:xfrm>
        </p:grpSpPr>
        <p:sp>
          <p:nvSpPr>
            <p:cNvPr id="28" name="Rectangle 27"/>
            <p:cNvSpPr/>
            <p:nvPr/>
          </p:nvSpPr>
          <p:spPr>
            <a:xfrm>
              <a:off x="5570629" y="2669738"/>
              <a:ext cx="33447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2.8 km/h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5080092" y="2730614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C</a:t>
              </a:r>
            </a:p>
          </p:txBody>
        </p:sp>
      </p:grpSp>
      <p:grpSp>
        <p:nvGrpSpPr>
          <p:cNvPr id="48" name="Answer B"/>
          <p:cNvGrpSpPr/>
          <p:nvPr/>
        </p:nvGrpSpPr>
        <p:grpSpPr>
          <a:xfrm>
            <a:off x="533400" y="5791200"/>
            <a:ext cx="3919537" cy="492443"/>
            <a:chOff x="652463" y="4498538"/>
            <a:chExt cx="3919537" cy="492443"/>
          </a:xfrm>
        </p:grpSpPr>
        <p:sp>
          <p:nvSpPr>
            <p:cNvPr id="49" name="Rectangle 48"/>
            <p:cNvSpPr/>
            <p:nvPr/>
          </p:nvSpPr>
          <p:spPr>
            <a:xfrm>
              <a:off x="1143000" y="4498538"/>
              <a:ext cx="34290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4.8 km/h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652463" y="4567222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B</a:t>
              </a:r>
            </a:p>
          </p:txBody>
        </p:sp>
      </p:grpSp>
      <p:grpSp>
        <p:nvGrpSpPr>
          <p:cNvPr id="51" name="Answer A"/>
          <p:cNvGrpSpPr/>
          <p:nvPr/>
        </p:nvGrpSpPr>
        <p:grpSpPr>
          <a:xfrm>
            <a:off x="533400" y="4498538"/>
            <a:ext cx="3919537" cy="492443"/>
            <a:chOff x="652463" y="2669738"/>
            <a:chExt cx="3919537" cy="492443"/>
          </a:xfrm>
        </p:grpSpPr>
        <p:sp>
          <p:nvSpPr>
            <p:cNvPr id="52" name="Rectangle 51"/>
            <p:cNvSpPr/>
            <p:nvPr/>
          </p:nvSpPr>
          <p:spPr>
            <a:xfrm>
              <a:off x="1143000" y="2669738"/>
              <a:ext cx="34290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3.0 km/h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652463" y="2719018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54" name="Question"/>
          <p:cNvSpPr/>
          <p:nvPr/>
        </p:nvSpPr>
        <p:spPr>
          <a:xfrm>
            <a:off x="914400" y="1143000"/>
            <a:ext cx="19812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+mj-lt"/>
              </a:rPr>
              <a:t>Heather and Juanita are traveling east. What is Heather’s average speed?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55" name="Title"/>
          <p:cNvSpPr txBox="1"/>
          <p:nvPr/>
        </p:nvSpPr>
        <p:spPr>
          <a:xfrm>
            <a:off x="526218" y="329326"/>
            <a:ext cx="65341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b="1" dirty="0">
              <a:solidFill>
                <a:srgbClr val="E46C0A"/>
              </a:solidFill>
              <a:latin typeface="+mj-lt"/>
              <a:cs typeface="Proxima Nova Light"/>
            </a:endParaRPr>
          </a:p>
        </p:txBody>
      </p:sp>
      <p:sp>
        <p:nvSpPr>
          <p:cNvPr id="56" name="Question"/>
          <p:cNvSpPr/>
          <p:nvPr/>
        </p:nvSpPr>
        <p:spPr>
          <a:xfrm>
            <a:off x="516964" y="1144074"/>
            <a:ext cx="457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+mj-lt"/>
                <a:cs typeface="Proxima Nova"/>
              </a:rPr>
              <a:t>4.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57" name="Wrong A"/>
          <p:cNvSpPr/>
          <p:nvPr/>
        </p:nvSpPr>
        <p:spPr>
          <a:xfrm>
            <a:off x="4597008" y="4480268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58" name="CORRECT"/>
          <p:cNvSpPr/>
          <p:nvPr/>
        </p:nvSpPr>
        <p:spPr>
          <a:xfrm>
            <a:off x="1057654" y="4928818"/>
            <a:ext cx="14629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00B050"/>
                </a:solidFill>
                <a:latin typeface="+mj-lt"/>
                <a:cs typeface="Proxima Nova"/>
              </a:rPr>
              <a:t>CORRECT</a:t>
            </a:r>
          </a:p>
        </p:txBody>
      </p:sp>
      <p:sp>
        <p:nvSpPr>
          <p:cNvPr id="59" name="Wrong C"/>
          <p:cNvSpPr/>
          <p:nvPr/>
        </p:nvSpPr>
        <p:spPr>
          <a:xfrm>
            <a:off x="185737" y="5809887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60" name="Wrong D"/>
          <p:cNvSpPr/>
          <p:nvPr/>
        </p:nvSpPr>
        <p:spPr>
          <a:xfrm>
            <a:off x="4611801" y="5793938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pic>
        <p:nvPicPr>
          <p:cNvPr id="2" name="Picture 1" descr="C02_022A-67423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084461"/>
            <a:ext cx="5791200" cy="3206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12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  <p:bldP spid="59" grpId="0" animBg="1"/>
      <p:bldP spid="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"/>
          <p:cNvSpPr txBox="1"/>
          <p:nvPr/>
        </p:nvSpPr>
        <p:spPr>
          <a:xfrm>
            <a:off x="1304901" y="329326"/>
            <a:ext cx="65341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1D9EDA"/>
                </a:solidFill>
                <a:latin typeface="+mj-lt"/>
                <a:cs typeface="Proxima Nova Light"/>
              </a:rPr>
              <a:t>Quiz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BC97052E-E427-734D-8670-EA61E5346F33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>
            <a:solidFill>
              <a:srgbClr val="1D9EDA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24" name="Answer D"/>
          <p:cNvGrpSpPr/>
          <p:nvPr/>
        </p:nvGrpSpPr>
        <p:grpSpPr>
          <a:xfrm>
            <a:off x="5105400" y="4038600"/>
            <a:ext cx="3835308" cy="492443"/>
            <a:chOff x="5080092" y="4498538"/>
            <a:chExt cx="3835308" cy="492443"/>
          </a:xfrm>
        </p:grpSpPr>
        <p:sp>
          <p:nvSpPr>
            <p:cNvPr id="25" name="Rectangle 24"/>
            <p:cNvSpPr/>
            <p:nvPr/>
          </p:nvSpPr>
          <p:spPr>
            <a:xfrm>
              <a:off x="5570629" y="4498538"/>
              <a:ext cx="33447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the initial position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5080092" y="4578818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D</a:t>
              </a:r>
            </a:p>
          </p:txBody>
        </p:sp>
      </p:grpSp>
      <p:grpSp>
        <p:nvGrpSpPr>
          <p:cNvPr id="27" name="Answer C"/>
          <p:cNvGrpSpPr/>
          <p:nvPr/>
        </p:nvGrpSpPr>
        <p:grpSpPr>
          <a:xfrm>
            <a:off x="5105400" y="2745938"/>
            <a:ext cx="3835308" cy="492443"/>
            <a:chOff x="5080092" y="2669738"/>
            <a:chExt cx="3835308" cy="492443"/>
          </a:xfrm>
        </p:grpSpPr>
        <p:sp>
          <p:nvSpPr>
            <p:cNvPr id="28" name="Rectangle 27"/>
            <p:cNvSpPr/>
            <p:nvPr/>
          </p:nvSpPr>
          <p:spPr>
            <a:xfrm>
              <a:off x="5570629" y="2669738"/>
              <a:ext cx="33447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the final position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5080092" y="2730614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C</a:t>
              </a:r>
            </a:p>
          </p:txBody>
        </p:sp>
      </p:grpSp>
      <p:grpSp>
        <p:nvGrpSpPr>
          <p:cNvPr id="48" name="Answer B"/>
          <p:cNvGrpSpPr/>
          <p:nvPr/>
        </p:nvGrpSpPr>
        <p:grpSpPr>
          <a:xfrm>
            <a:off x="677771" y="4038600"/>
            <a:ext cx="3919537" cy="492443"/>
            <a:chOff x="652463" y="4498538"/>
            <a:chExt cx="3919537" cy="492443"/>
          </a:xfrm>
        </p:grpSpPr>
        <p:sp>
          <p:nvSpPr>
            <p:cNvPr id="49" name="Rectangle 48"/>
            <p:cNvSpPr/>
            <p:nvPr/>
          </p:nvSpPr>
          <p:spPr>
            <a:xfrm>
              <a:off x="1143000" y="4498538"/>
              <a:ext cx="34290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the average velocity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652463" y="4567222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B</a:t>
              </a:r>
            </a:p>
          </p:txBody>
        </p:sp>
      </p:grpSp>
      <p:grpSp>
        <p:nvGrpSpPr>
          <p:cNvPr id="51" name="Answer A"/>
          <p:cNvGrpSpPr/>
          <p:nvPr/>
        </p:nvGrpSpPr>
        <p:grpSpPr>
          <a:xfrm>
            <a:off x="677771" y="2745938"/>
            <a:ext cx="3919537" cy="492443"/>
            <a:chOff x="652463" y="2669738"/>
            <a:chExt cx="3919537" cy="492443"/>
          </a:xfrm>
        </p:grpSpPr>
        <p:sp>
          <p:nvSpPr>
            <p:cNvPr id="52" name="Rectangle 51"/>
            <p:cNvSpPr/>
            <p:nvPr/>
          </p:nvSpPr>
          <p:spPr>
            <a:xfrm>
              <a:off x="1143000" y="2669738"/>
              <a:ext cx="34290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>
                  <a:latin typeface="+mj-lt"/>
                </a:rPr>
                <a:t>the time taken</a:t>
              </a:r>
              <a:endParaRPr lang="en-US" sz="2600" dirty="0">
                <a:solidFill>
                  <a:srgbClr val="000000"/>
                </a:solidFill>
                <a:latin typeface="+mj-lt"/>
                <a:cs typeface="Proxima Nova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652463" y="2719018"/>
              <a:ext cx="381000" cy="38100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54" name="Question"/>
          <p:cNvSpPr/>
          <p:nvPr/>
        </p:nvSpPr>
        <p:spPr>
          <a:xfrm>
            <a:off x="914400" y="1143000"/>
            <a:ext cx="70104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+mj-lt"/>
              </a:rPr>
              <a:t>In a mathematical representation of a straight line on a position-time graph, what quantity is represented by the </a:t>
            </a:r>
            <a:r>
              <a:rPr lang="en-US" sz="2600" i="1" dirty="0">
                <a:latin typeface="+mj-lt"/>
              </a:rPr>
              <a:t>y</a:t>
            </a:r>
            <a:r>
              <a:rPr lang="en-US" sz="2600" dirty="0">
                <a:latin typeface="+mj-lt"/>
              </a:rPr>
              <a:t>-intercept? 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56" name="Question"/>
          <p:cNvSpPr/>
          <p:nvPr/>
        </p:nvSpPr>
        <p:spPr>
          <a:xfrm>
            <a:off x="516964" y="1144074"/>
            <a:ext cx="4572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+mj-lt"/>
                <a:cs typeface="Proxima Nova"/>
              </a:rPr>
              <a:t>5.</a:t>
            </a:r>
            <a:endParaRPr lang="en-US" sz="2600" b="1" dirty="0">
              <a:solidFill>
                <a:srgbClr val="000000"/>
              </a:solidFill>
              <a:latin typeface="+mj-lt"/>
              <a:cs typeface="Calibri (Body)"/>
            </a:endParaRPr>
          </a:p>
        </p:txBody>
      </p:sp>
      <p:sp>
        <p:nvSpPr>
          <p:cNvPr id="57" name="Wrong D"/>
          <p:cNvSpPr/>
          <p:nvPr/>
        </p:nvSpPr>
        <p:spPr>
          <a:xfrm>
            <a:off x="330108" y="274320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58" name="Wrong D"/>
          <p:cNvSpPr/>
          <p:nvPr/>
        </p:nvSpPr>
        <p:spPr>
          <a:xfrm>
            <a:off x="4749708" y="276147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59" name="Wrong D"/>
          <p:cNvSpPr/>
          <p:nvPr/>
        </p:nvSpPr>
        <p:spPr>
          <a:xfrm>
            <a:off x="328543" y="4038600"/>
            <a:ext cx="1079455" cy="515130"/>
          </a:xfrm>
          <a:prstGeom prst="mathMultiply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60" name="CORRECT"/>
          <p:cNvSpPr/>
          <p:nvPr/>
        </p:nvSpPr>
        <p:spPr>
          <a:xfrm>
            <a:off x="5601171" y="4480192"/>
            <a:ext cx="14629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00B050"/>
                </a:solidFill>
                <a:latin typeface="+mj-lt"/>
                <a:cs typeface="Proxima Nova"/>
              </a:rPr>
              <a:t>CORRECT</a:t>
            </a:r>
          </a:p>
        </p:txBody>
      </p:sp>
    </p:spTree>
    <p:extLst>
      <p:ext uri="{BB962C8B-B14F-4D97-AF65-F5344CB8AC3E}">
        <p14:creationId xmlns:p14="http://schemas.microsoft.com/office/powerpoint/2010/main" val="282810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locity vs Spee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elocity is a vector, speed a scalar</a:t>
            </a:r>
          </a:p>
          <a:p>
            <a:r>
              <a:rPr lang="en-US"/>
              <a:t>Average speed – total distance divided by time</a:t>
            </a:r>
          </a:p>
          <a:p>
            <a:r>
              <a:rPr lang="en-US"/>
              <a:t>Average velocity – total displacement divided by time</a:t>
            </a:r>
          </a:p>
          <a:p>
            <a:r>
              <a:rPr lang="en-US"/>
              <a:t>Speed and velocity may or may not have the same magnitude</a:t>
            </a:r>
          </a:p>
          <a:p>
            <a:pPr>
              <a:buFontTx/>
              <a:buNone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person walks 70 m (E), then 30 m (W) in 70 sec. Find his </a:t>
            </a:r>
          </a:p>
          <a:p>
            <a:pPr>
              <a:buFontTx/>
              <a:buNone/>
            </a:pPr>
            <a:r>
              <a:rPr lang="en-US"/>
              <a:t>	a) speed</a:t>
            </a:r>
          </a:p>
          <a:p>
            <a:pPr>
              <a:buFontTx/>
              <a:buNone/>
            </a:pPr>
            <a:r>
              <a:rPr lang="en-US"/>
              <a:t>	b) velocity 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14400" y="392934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Velocity and Speed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latin typeface="+mj-lt"/>
              <a:cs typeface="Proxima Nova Ligh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04800" y="1295400"/>
            <a:ext cx="4572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Arial"/>
              <a:buChar char="•"/>
            </a:pPr>
            <a:r>
              <a:rPr lang="en-US" sz="2800" dirty="0">
                <a:cs typeface="Helvetica Light"/>
              </a:rPr>
              <a:t>Consider the position-time graph of two joggers.</a:t>
            </a:r>
          </a:p>
          <a:p>
            <a:pPr marL="457200" indent="-457200">
              <a:spcBef>
                <a:spcPts val="0"/>
              </a:spcBef>
              <a:buFont typeface="Arial"/>
              <a:buChar char="•"/>
            </a:pPr>
            <a:r>
              <a:rPr lang="en-US" sz="2800" dirty="0">
                <a:cs typeface="Helvetica Light"/>
              </a:rPr>
              <a:t>The slope of a position-time graph for an object is the object’s </a:t>
            </a:r>
            <a:r>
              <a:rPr lang="en-US" sz="2800" b="1" dirty="0">
                <a:cs typeface="Helvetica Light"/>
              </a:rPr>
              <a:t>average velocity, </a:t>
            </a:r>
            <a:r>
              <a:rPr lang="en-US" sz="2800" dirty="0">
                <a:cs typeface="Helvetica Light"/>
              </a:rPr>
              <a:t>which is represented by the equation: </a:t>
            </a:r>
          </a:p>
          <a:p>
            <a:pPr marL="457200" indent="-457200">
              <a:spcBef>
                <a:spcPts val="0"/>
              </a:spcBef>
              <a:buFont typeface="Arial"/>
              <a:buChar char="•"/>
            </a:pPr>
            <a:endParaRPr lang="en-US" sz="2800" dirty="0">
              <a:cs typeface="Helvetica Light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4524129-BBA7-D743-BD60-5EA36F2BEDBF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759748" y="2182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 descr="C02_027A-67423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77"/>
          <a:stretch/>
        </p:blipFill>
        <p:spPr>
          <a:xfrm>
            <a:off x="4186940" y="1371600"/>
            <a:ext cx="4499860" cy="524818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77046"/>
              </p:ext>
            </p:extLst>
          </p:nvPr>
        </p:nvGraphicFramePr>
        <p:xfrm>
          <a:off x="914400" y="4724400"/>
          <a:ext cx="3122613" cy="124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2870200" imgH="1143000" progId="Equation.DSMT4">
                  <p:embed/>
                </p:oleObj>
              </mc:Choice>
              <mc:Fallback>
                <p:oleObj name="Equation" r:id="rId4" imgW="2870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3122613" cy="1242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4981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14400" y="392934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Velocity and Speed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latin typeface="+mj-lt"/>
              <a:cs typeface="Proxima Nova Ligh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04800" y="1295400"/>
            <a:ext cx="3810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Arial"/>
              <a:buChar char="•"/>
            </a:pPr>
            <a:r>
              <a:rPr lang="en-US" sz="2800" dirty="0">
                <a:cs typeface="Helvetica Light"/>
              </a:rPr>
              <a:t>The sign of the slope tells you what direction the object is moving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4524129-BBA7-D743-BD60-5EA36F2BEDBF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14841"/>
              </p:ext>
            </p:extLst>
          </p:nvPr>
        </p:nvGraphicFramePr>
        <p:xfrm>
          <a:off x="762001" y="3291806"/>
          <a:ext cx="3200400" cy="38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3073400" imgH="368300" progId="Equation.DSMT4">
                  <p:embed/>
                </p:oleObj>
              </mc:Choice>
              <mc:Fallback>
                <p:oleObj name="Equation" r:id="rId3" imgW="307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3291806"/>
                        <a:ext cx="3200400" cy="38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59748" y="2182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 descr="C02_028A-674235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746" y="1295400"/>
            <a:ext cx="4781551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901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14400" y="392934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Velocity and Speed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latin typeface="+mj-lt"/>
              <a:cs typeface="Proxima Nova Ligh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04800" y="1295400"/>
            <a:ext cx="3810000" cy="3108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Arial"/>
              <a:buChar char="•"/>
            </a:pPr>
            <a:r>
              <a:rPr lang="en-US" sz="2800" dirty="0">
                <a:cs typeface="Helvetica Light"/>
              </a:rPr>
              <a:t>The slope’s absolute value is the object’s </a:t>
            </a:r>
            <a:r>
              <a:rPr lang="en-US" sz="2800" b="1" dirty="0">
                <a:cs typeface="Helvetica Light"/>
              </a:rPr>
              <a:t>average speed, </a:t>
            </a:r>
            <a:r>
              <a:rPr lang="en-US" sz="2800" dirty="0">
                <a:cs typeface="Helvetica Light"/>
              </a:rPr>
              <a:t>which is the distance traveled divided by the time taken to travel that distance. 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4524129-BBA7-D743-BD60-5EA36F2BEDBF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759748" y="2182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 descr="C02_028A-67423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746" y="1295400"/>
            <a:ext cx="4781551" cy="41148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24290"/>
              </p:ext>
            </p:extLst>
          </p:nvPr>
        </p:nvGraphicFramePr>
        <p:xfrm>
          <a:off x="762000" y="4495800"/>
          <a:ext cx="3200400" cy="60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2959100" imgH="609600" progId="Equation.3">
                  <p:embed/>
                </p:oleObj>
              </mc:Choice>
              <mc:Fallback>
                <p:oleObj name="Equation" r:id="rId4" imgW="29591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3200400" cy="60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9976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14400" y="392934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Velocity and Speed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latin typeface="+mj-lt"/>
              <a:cs typeface="Proxima Nova Ligh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04800" y="1295400"/>
            <a:ext cx="3581400" cy="3108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Arial"/>
              <a:buChar char="•"/>
            </a:pPr>
            <a:r>
              <a:rPr lang="en-US" sz="2800" dirty="0">
                <a:cs typeface="Helvetica Light"/>
              </a:rPr>
              <a:t>The speed and direction of an object at a particular instant is called the </a:t>
            </a:r>
            <a:r>
              <a:rPr lang="en-US" sz="2800" b="1" dirty="0">
                <a:cs typeface="Helvetica Light"/>
              </a:rPr>
              <a:t>instantaneous velocity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4524129-BBA7-D743-BD60-5EA36F2BEDBF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759748" y="2182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 descr="C02_028A-67423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4746" y="1295400"/>
            <a:ext cx="4781551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325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14400" y="392934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Velocity and Speed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latin typeface="+mj-lt"/>
              <a:cs typeface="Proxima Nova Light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4524129-BBA7-D743-BD60-5EA36F2BEDBF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" name="Content Placeholder 2"/>
          <p:cNvSpPr txBox="1">
            <a:spLocks/>
          </p:cNvSpPr>
          <p:nvPr/>
        </p:nvSpPr>
        <p:spPr>
          <a:xfrm>
            <a:off x="457201" y="1828800"/>
            <a:ext cx="3690945" cy="2280791"/>
          </a:xfrm>
          <a:prstGeom prst="rect">
            <a:avLst/>
          </a:prstGeom>
        </p:spPr>
        <p:txBody>
          <a:bodyPr vert="horz" lIns="0" tIns="0" rIns="91440" bIns="45720" numCol="1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400" i="1" u="sng" dirty="0">
                <a:latin typeface="Calibri (Body)"/>
                <a:cs typeface="Calibri (Body)"/>
              </a:rPr>
              <a:t>Use with Example Problem 3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>
                <a:latin typeface="Calibri (Body)"/>
                <a:cs typeface="Calibri (Body)"/>
              </a:rPr>
              <a:t>Problem 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sz="1600" dirty="0">
                <a:latin typeface="Calibri (Body)"/>
                <a:cs typeface="Calibri (Body)"/>
              </a:rPr>
              <a:t>What is the average velocity of the object whose motion is represented in this graph? What is its average speed?</a:t>
            </a:r>
          </a:p>
          <a:p>
            <a:pPr marL="0" indent="0">
              <a:spcAft>
                <a:spcPts val="1200"/>
              </a:spcAft>
              <a:buNone/>
            </a:pPr>
            <a:endParaRPr lang="en-US" sz="1800" b="1" dirty="0">
              <a:latin typeface="Calibri (Body)"/>
              <a:cs typeface="Calibri (Body)"/>
            </a:endParaRPr>
          </a:p>
        </p:txBody>
      </p:sp>
      <p:pic>
        <p:nvPicPr>
          <p:cNvPr id="7" name="Picture 6" descr="HSS_AddINclass Exam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63040"/>
            <a:ext cx="3503085" cy="333274"/>
          </a:xfrm>
          <a:prstGeom prst="rect">
            <a:avLst/>
          </a:prstGeom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286000"/>
            <a:ext cx="4359305" cy="38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Oval 14"/>
          <p:cNvSpPr/>
          <p:nvPr/>
        </p:nvSpPr>
        <p:spPr bwMode="auto">
          <a:xfrm>
            <a:off x="5257800" y="2362200"/>
            <a:ext cx="228600" cy="228600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600" b="0" i="0" u="none" strike="noStrike" cap="none" normalizeH="0" baseline="0" dirty="0">
              <a:ln>
                <a:noFill/>
              </a:ln>
              <a:solidFill>
                <a:srgbClr val="C0C0C0"/>
              </a:solidFill>
              <a:effectLst/>
              <a:latin typeface="Calibri (Body)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6629400" y="5334000"/>
            <a:ext cx="228600" cy="241936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600" b="0" i="0" u="none" strike="noStrike" cap="none" normalizeH="0" baseline="0" dirty="0">
              <a:ln>
                <a:noFill/>
              </a:ln>
              <a:solidFill>
                <a:srgbClr val="C0C0C0"/>
              </a:solidFill>
              <a:effectLst/>
              <a:latin typeface="Calibri (Body)"/>
            </a:endParaRPr>
          </a:p>
        </p:txBody>
      </p:sp>
    </p:spTree>
    <p:extLst>
      <p:ext uri="{BB962C8B-B14F-4D97-AF65-F5344CB8AC3E}">
        <p14:creationId xmlns:p14="http://schemas.microsoft.com/office/powerpoint/2010/main" val="343482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7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14400" y="392934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Equation of Motion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latin typeface="+mj-lt"/>
              <a:cs typeface="Proxima Nova Ligh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04800" y="1295400"/>
            <a:ext cx="7239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Arial"/>
              <a:buChar char="•"/>
            </a:pPr>
            <a:r>
              <a:rPr lang="en-US" sz="2800" dirty="0">
                <a:cs typeface="Helvetica Light"/>
              </a:rPr>
              <a:t>Recall that a straight line can be represented by the equation</a:t>
            </a:r>
          </a:p>
          <a:p>
            <a:pPr algn="ctr">
              <a:spcBef>
                <a:spcPts val="0"/>
              </a:spcBef>
            </a:pPr>
            <a:r>
              <a:rPr lang="en-US" sz="2800" i="1" dirty="0">
                <a:cs typeface="Helvetica Light"/>
              </a:rPr>
              <a:t>y</a:t>
            </a:r>
            <a:r>
              <a:rPr lang="en-US" sz="2800" dirty="0">
                <a:cs typeface="Helvetica Light"/>
              </a:rPr>
              <a:t> = m</a:t>
            </a:r>
            <a:r>
              <a:rPr lang="en-US" sz="2800" i="1" dirty="0">
                <a:cs typeface="Helvetica Light"/>
              </a:rPr>
              <a:t>x</a:t>
            </a:r>
            <a:r>
              <a:rPr lang="en-US" sz="2800" dirty="0">
                <a:cs typeface="Helvetica Light"/>
              </a:rPr>
              <a:t> + b </a:t>
            </a:r>
          </a:p>
          <a:p>
            <a:pPr marL="457200" indent="-457200">
              <a:spcBef>
                <a:spcPts val="0"/>
              </a:spcBef>
              <a:buFont typeface="Arial"/>
              <a:buChar char="•"/>
            </a:pPr>
            <a:r>
              <a:rPr lang="en-US" sz="2800" dirty="0">
                <a:cs typeface="Helvetica Light"/>
              </a:rPr>
              <a:t>Similarly, a straight line on a position-time graph can be represented with the equation</a:t>
            </a:r>
          </a:p>
          <a:p>
            <a:pPr marL="457200" indent="-457200">
              <a:spcBef>
                <a:spcPts val="0"/>
              </a:spcBef>
              <a:buFont typeface="Arial"/>
              <a:buChar char="•"/>
            </a:pPr>
            <a:endParaRPr lang="en-US" sz="2800" dirty="0">
              <a:cs typeface="Helvetica Light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4524129-BBA7-D743-BD60-5EA36F2BEDBF}"/>
              </a:ext>
            </a:extLst>
          </p:cNvPr>
          <p:cNvCxnSpPr>
            <a:cxnSpLocks/>
          </p:cNvCxnSpPr>
          <p:nvPr/>
        </p:nvCxnSpPr>
        <p:spPr>
          <a:xfrm>
            <a:off x="0" y="975031"/>
            <a:ext cx="9144000" cy="0"/>
          </a:xfrm>
          <a:prstGeom prst="line">
            <a:avLst/>
          </a:prstGeom>
          <a:ln w="127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759748" y="2182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03721"/>
              </p:ext>
            </p:extLst>
          </p:nvPr>
        </p:nvGraphicFramePr>
        <p:xfrm>
          <a:off x="2971800" y="3429000"/>
          <a:ext cx="1828800" cy="55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1663700" imgH="508000" progId="Equation.3">
                  <p:embed/>
                </p:oleObj>
              </mc:Choice>
              <mc:Fallback>
                <p:oleObj name="Equation" r:id="rId3" imgW="1663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1828800" cy="559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34164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mbling.p3d 4"/>
  <p:tag name="POWER3D OPTIONS" val="Medium "/>
  <p:tag name="POWER3D IMAGE0" val="PINBUMP.TGA"/>
  <p:tag name="POWER3D SOUND" val="Tumbling Away"/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ropIn.p3d 2"/>
  <p:tag name="POWER3D OPTIONS" val="Medium "/>
  <p:tag name="POWER3D SOUND" val="Drop In"/>
</p:tagLst>
</file>

<file path=ppt/theme/theme1.xml><?xml version="1.0" encoding="utf-8"?>
<a:theme xmlns:a="http://schemas.openxmlformats.org/drawingml/2006/main" name="rev-physics_LessonTemp_Mod00_L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rev-physics_LessonTemp_Mod00_L0" id="{29B15B22-74CB-AE40-9F32-F12ABE4DE0AB}" vid="{22B3ABA3-AC1F-454B-8118-FE89253B0F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EE346A50C5ABB4D8ABDC542F9DDB635" ma:contentTypeVersion="8" ma:contentTypeDescription="Create a new document." ma:contentTypeScope="" ma:versionID="e4bdbb249f460602282b0c8d5cbd7ba7">
  <xsd:schema xmlns:xsd="http://www.w3.org/2001/XMLSchema" xmlns:xs="http://www.w3.org/2001/XMLSchema" xmlns:p="http://schemas.microsoft.com/office/2006/metadata/properties" xmlns:ns2="56348eee-dc15-462f-913c-b9ac4c38f6e5" xmlns:ns3="ad62b575-b769-42d0-b622-6f949ef41164" targetNamespace="http://schemas.microsoft.com/office/2006/metadata/properties" ma:root="true" ma:fieldsID="427ff6f606e9c3d5636cf0dbe4b3c4af" ns2:_="" ns3:_="">
    <xsd:import namespace="56348eee-dc15-462f-913c-b9ac4c38f6e5"/>
    <xsd:import namespace="ad62b575-b769-42d0-b622-6f949ef41164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6348eee-dc15-462f-913c-b9ac4c38f6e5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d62b575-b769-42d0-b622-6f949ef4116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Location" ma:index="1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B68A548-06C4-442C-8F9F-41041C2FD518}">
  <ds:schemaRefs>
    <ds:schemaRef ds:uri="http://purl.org/dc/terms/"/>
    <ds:schemaRef ds:uri="56348eee-dc15-462f-913c-b9ac4c38f6e5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purl.org/dc/elements/1.1/"/>
    <ds:schemaRef ds:uri="ad62b575-b769-42d0-b622-6f949ef41164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01DDE620-E757-46A8-929E-1048A316CF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D04666D-DA72-4A5E-97FA-56AA39B180D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6348eee-dc15-462f-913c-b9ac4c38f6e5"/>
    <ds:schemaRef ds:uri="ad62b575-b769-42d0-b622-6f949ef4116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v-physics_LessonTemp_Mod00_L0.potx</Template>
  <TotalTime>744</TotalTime>
  <Words>472</Words>
  <Application>Microsoft Office PowerPoint</Application>
  <PresentationFormat>On-screen Show (4:3)</PresentationFormat>
  <Paragraphs>93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Calibri</vt:lpstr>
      <vt:lpstr>Helvetica</vt:lpstr>
      <vt:lpstr>Helvetica Light</vt:lpstr>
      <vt:lpstr>Proxima Nova Light</vt:lpstr>
      <vt:lpstr>Calibri (Body)</vt:lpstr>
      <vt:lpstr>Arial</vt:lpstr>
      <vt:lpstr>Proxima Nova</vt:lpstr>
      <vt:lpstr>Calibri Light</vt:lpstr>
      <vt:lpstr>rev-physics_LessonTemp_Mod00_L0</vt:lpstr>
      <vt:lpstr>Equation</vt:lpstr>
      <vt:lpstr>PowerPoint Presentation</vt:lpstr>
      <vt:lpstr>Velocity vs Speed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Tina Hopper</dc:creator>
  <cp:keywords/>
  <dc:description/>
  <cp:lastModifiedBy>Tracy L. Phillips</cp:lastModifiedBy>
  <cp:revision>43</cp:revision>
  <cp:lastPrinted>2018-06-06T15:11:12Z</cp:lastPrinted>
  <dcterms:created xsi:type="dcterms:W3CDTF">2018-06-13T22:01:56Z</dcterms:created>
  <dcterms:modified xsi:type="dcterms:W3CDTF">2019-03-18T19:55:2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EE346A50C5ABB4D8ABDC542F9DDB635</vt:lpwstr>
  </property>
</Properties>
</file>